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97230B9" w14:textId="77777777" w:rsidR="009C6DA0" w:rsidRDefault="000410E3">
      <w:r>
        <w:tab/>
      </w:r>
      <w:r>
        <w:tab/>
      </w:r>
      <w:r>
        <w:tab/>
      </w:r>
      <w:r>
        <w:tab/>
      </w:r>
      <w:r>
        <w:tab/>
        <w:t>Math</w:t>
      </w:r>
      <w:r w:rsidR="00A934A9">
        <w:t xml:space="preserve"> II 3-4 Speci</w:t>
      </w:r>
      <w:bookmarkStart w:id="0" w:name="_GoBack"/>
      <w:bookmarkEnd w:id="0"/>
      <w:r w:rsidR="00A934A9">
        <w:t>al Parallelograms H</w:t>
      </w:r>
      <w:r>
        <w:t>W</w:t>
      </w:r>
    </w:p>
    <w:p w14:paraId="6CC3F9FA" w14:textId="77777777" w:rsidR="000410E3" w:rsidRDefault="000410E3"/>
    <w:p w14:paraId="3559E4AE" w14:textId="77777777" w:rsidR="000410E3" w:rsidRDefault="000410E3">
      <w:r>
        <w:t>NAME_______________________________PERIOD__________SCORE________</w:t>
      </w:r>
    </w:p>
    <w:p w14:paraId="54A6C099" w14:textId="77777777" w:rsidR="000410E3" w:rsidRDefault="000410E3"/>
    <w:p w14:paraId="1C37A22C" w14:textId="77777777" w:rsidR="000410E3" w:rsidRDefault="000410E3" w:rsidP="000410E3">
      <w:r>
        <w:t>Each figure is a parallelogram. Identify the special type and explain your reasoning.</w:t>
      </w:r>
    </w:p>
    <w:p w14:paraId="1D553DBD" w14:textId="77777777" w:rsidR="000410E3" w:rsidRDefault="000410E3" w:rsidP="000410E3">
      <w:r>
        <w:rPr>
          <w:noProof/>
        </w:rPr>
        <w:drawing>
          <wp:inline distT="0" distB="0" distL="0" distR="0" wp14:anchorId="33A89D66" wp14:editId="66AB2500">
            <wp:extent cx="6197600" cy="1282700"/>
            <wp:effectExtent l="0" t="0" r="0" b="1270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128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E47A3" w14:textId="77777777" w:rsidR="000410E3" w:rsidRDefault="00A934A9">
      <w:r>
        <w:rPr>
          <w:noProof/>
        </w:rPr>
        <w:t>4. MNOP is a square. Find the value of x.</w:t>
      </w:r>
      <w:r w:rsidRPr="00A934A9">
        <w:t xml:space="preserve"> </w:t>
      </w:r>
    </w:p>
    <w:p w14:paraId="0C7F191A" w14:textId="77777777" w:rsidR="00A934A9" w:rsidRDefault="00A934A9"/>
    <w:p w14:paraId="02F2A89B" w14:textId="77777777" w:rsidR="00A934A9" w:rsidRDefault="00A934A9">
      <w:r>
        <w:rPr>
          <w:noProof/>
        </w:rPr>
        <w:drawing>
          <wp:inline distT="0" distB="0" distL="0" distR="0" wp14:anchorId="4EB74DC3" wp14:editId="692F06BB">
            <wp:extent cx="1308735" cy="987543"/>
            <wp:effectExtent l="0" t="0" r="12065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897" cy="990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AF197" w14:textId="77777777" w:rsidR="00F801C6" w:rsidRDefault="00F801C6">
      <w:r>
        <w:t>5. Find the value of x in rectangle EFGH.</w:t>
      </w:r>
    </w:p>
    <w:p w14:paraId="1A52F8F0" w14:textId="77777777" w:rsidR="00F801C6" w:rsidRDefault="00F801C6"/>
    <w:p w14:paraId="7C24D9D0" w14:textId="77777777" w:rsidR="00F801C6" w:rsidRDefault="00F801C6">
      <w:r>
        <w:rPr>
          <w:noProof/>
        </w:rPr>
        <w:drawing>
          <wp:inline distT="0" distB="0" distL="0" distR="0" wp14:anchorId="4C222C6B" wp14:editId="560EE1B5">
            <wp:extent cx="1651635" cy="911044"/>
            <wp:effectExtent l="0" t="0" r="0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086" cy="911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C4FD78" w14:textId="77777777" w:rsidR="00F801C6" w:rsidRDefault="00F801C6"/>
    <w:p w14:paraId="1C3CB6A5" w14:textId="77777777" w:rsidR="00F801C6" w:rsidRDefault="00F801C6">
      <w:r>
        <w:t>6.  Find each of the following for square GKJH.</w:t>
      </w:r>
      <w:r>
        <w:tab/>
      </w:r>
    </w:p>
    <w:p w14:paraId="60378772" w14:textId="77777777" w:rsidR="00F801C6" w:rsidRDefault="00F801C6">
      <w:r>
        <w:rPr>
          <w:noProof/>
        </w:rPr>
        <w:drawing>
          <wp:inline distT="0" distB="0" distL="0" distR="0" wp14:anchorId="13F5B89E" wp14:editId="54B85366">
            <wp:extent cx="1158240" cy="1158240"/>
            <wp:effectExtent l="0" t="0" r="10160" b="1016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1158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14:paraId="4D540066" w14:textId="77777777" w:rsidR="00F801C6" w:rsidRDefault="00F801C6"/>
    <w:p w14:paraId="2AA016AF" w14:textId="77777777" w:rsidR="00F801C6" w:rsidRDefault="00F801C6" w:rsidP="00F801C6">
      <w:pPr>
        <w:pStyle w:val="ListParagraph"/>
        <w:numPr>
          <w:ilvl w:val="0"/>
          <w:numId w:val="1"/>
        </w:numPr>
      </w:pPr>
      <w:r>
        <w:rPr>
          <w:noProof/>
        </w:rPr>
        <w:drawing>
          <wp:inline distT="0" distB="0" distL="0" distR="0" wp14:anchorId="3E644D44" wp14:editId="28F5020C">
            <wp:extent cx="5309235" cy="242570"/>
            <wp:effectExtent l="0" t="0" r="0" b="1143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074" cy="24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92F1F1" w14:textId="02DB36C3" w:rsidR="00F801C6" w:rsidRDefault="00F801C6" w:rsidP="00F801C6"/>
    <w:p w14:paraId="5258977F" w14:textId="77777777" w:rsidR="00182B6D" w:rsidRDefault="00F801C6" w:rsidP="00F801C6">
      <w:r>
        <w:t xml:space="preserve">b. </w:t>
      </w:r>
      <w:r>
        <w:rPr>
          <w:noProof/>
        </w:rPr>
        <w:drawing>
          <wp:inline distT="0" distB="0" distL="0" distR="0" wp14:anchorId="3B55A143" wp14:editId="5F184CCC">
            <wp:extent cx="1842135" cy="334287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748" cy="33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proofErr w:type="gramStart"/>
      <w:r>
        <w:t>c</w:t>
      </w:r>
      <w:proofErr w:type="gramEnd"/>
      <w:r>
        <w:t xml:space="preserve">. </w:t>
      </w:r>
      <w:r w:rsidR="00182B6D">
        <w:rPr>
          <w:noProof/>
        </w:rPr>
        <w:drawing>
          <wp:inline distT="0" distB="0" distL="0" distR="0" wp14:anchorId="4247168F" wp14:editId="3C394DBB">
            <wp:extent cx="2456393" cy="415290"/>
            <wp:effectExtent l="0" t="0" r="762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294" cy="415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FAAE1" w14:textId="77777777" w:rsidR="00F62684" w:rsidRDefault="00F62684" w:rsidP="00182B6D"/>
    <w:p w14:paraId="233B5D3F" w14:textId="77777777" w:rsidR="00F62684" w:rsidRDefault="00F62684" w:rsidP="00182B6D"/>
    <w:p w14:paraId="3774F5C1" w14:textId="77777777" w:rsidR="00F62684" w:rsidRDefault="00F62684" w:rsidP="00182B6D"/>
    <w:p w14:paraId="1D04CBFA" w14:textId="77777777" w:rsidR="00F62684" w:rsidRDefault="00F62684" w:rsidP="00182B6D"/>
    <w:p w14:paraId="5C11E7A5" w14:textId="77777777" w:rsidR="00F62684" w:rsidRDefault="00F62684" w:rsidP="00182B6D"/>
    <w:p w14:paraId="2BB8C106" w14:textId="2ED093D5" w:rsidR="00182B6D" w:rsidRDefault="00F62684" w:rsidP="00182B6D">
      <w:r>
        <w:rPr>
          <w:rFonts w:ascii="Helvetica" w:hAnsi="Helvetica" w:cs="Helvetica"/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5A5C3FC1" wp14:editId="1F60793C">
            <wp:simplePos x="0" y="0"/>
            <wp:positionH relativeFrom="column">
              <wp:posOffset>3709035</wp:posOffset>
            </wp:positionH>
            <wp:positionV relativeFrom="paragraph">
              <wp:posOffset>-568960</wp:posOffset>
            </wp:positionV>
            <wp:extent cx="2857500" cy="2486025"/>
            <wp:effectExtent l="0" t="0" r="1270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86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2B6D">
        <w:t>7. Prove that one of the diagonals of a rhombus bisect one of the vertex angles.</w:t>
      </w:r>
    </w:p>
    <w:p w14:paraId="69D1CD82" w14:textId="77777777" w:rsidR="00182B6D" w:rsidRDefault="00182B6D" w:rsidP="00182B6D">
      <w:r>
        <w:t>(</w:t>
      </w:r>
      <w:r w:rsidRPr="00A235CF">
        <w:rPr>
          <w:position w:val="-6"/>
        </w:rPr>
        <w:object w:dxaOrig="1700" w:dyaOrig="279" w14:anchorId="7D67DA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4pt" o:ole="">
            <v:imagedata r:id="rId14" o:title=""/>
          </v:shape>
          <o:OLEObject Type="Embed" ProgID="Equation.DSMT4" ShapeID="_x0000_i1025" DrawAspect="Content" ObjectID="_1317118181" r:id="rId15"/>
        </w:object>
      </w:r>
      <w:proofErr w:type="gramStart"/>
      <w:r>
        <w:t>hint</w:t>
      </w:r>
      <w:proofErr w:type="gramEnd"/>
      <w:r>
        <w:t xml:space="preserve">: use </w:t>
      </w:r>
      <w:r w:rsidRPr="00A235CF">
        <w:rPr>
          <w:position w:val="-4"/>
        </w:rPr>
        <w:object w:dxaOrig="740" w:dyaOrig="260" w14:anchorId="143052E4">
          <v:shape id="_x0000_i1026" type="#_x0000_t75" style="width:37pt;height:13pt" o:ole="">
            <v:imagedata r:id="rId16" o:title=""/>
          </v:shape>
          <o:OLEObject Type="Embed" ProgID="Equation.DSMT4" ShapeID="_x0000_i1026" DrawAspect="Content" ObjectID="_1317118182" r:id="rId17"/>
        </w:object>
      </w:r>
      <w:r>
        <w:rPr>
          <w:position w:val="-4"/>
        </w:rPr>
        <w:t xml:space="preserve"> </w:t>
      </w:r>
      <w:r>
        <w:t xml:space="preserve">and </w:t>
      </w:r>
      <w:r w:rsidRPr="0001076B">
        <w:rPr>
          <w:position w:val="-4"/>
        </w:rPr>
        <w:object w:dxaOrig="760" w:dyaOrig="260" w14:anchorId="1CE89E1E">
          <v:shape id="_x0000_i1027" type="#_x0000_t75" style="width:38pt;height:13pt" o:ole="">
            <v:imagedata r:id="rId18" o:title=""/>
          </v:shape>
          <o:OLEObject Type="Embed" ProgID="Equation.3" ShapeID="_x0000_i1027" DrawAspect="Content" ObjectID="_1317118183" r:id="rId19"/>
        </w:object>
      </w:r>
      <w:r>
        <w:t>)</w:t>
      </w:r>
    </w:p>
    <w:p w14:paraId="30C5D543" w14:textId="77777777" w:rsidR="00182B6D" w:rsidRDefault="00182B6D" w:rsidP="00182B6D">
      <w:r>
        <w:t xml:space="preserve">Given: RHOM is a rhombus with the diagonals that meet at B. </w:t>
      </w:r>
    </w:p>
    <w:p w14:paraId="3093276F" w14:textId="77777777" w:rsidR="00182B6D" w:rsidRPr="00182B6D" w:rsidRDefault="00182B6D" w:rsidP="00182B6D">
      <w:pPr>
        <w:rPr>
          <w:position w:val="-6"/>
        </w:rPr>
      </w:pPr>
      <w:r>
        <w:t xml:space="preserve">Prove:  </w:t>
      </w:r>
      <w:r w:rsidRPr="00A235CF">
        <w:rPr>
          <w:position w:val="-6"/>
        </w:rPr>
        <w:object w:dxaOrig="1700" w:dyaOrig="279" w14:anchorId="23069B99">
          <v:shape id="_x0000_i1028" type="#_x0000_t75" style="width:85pt;height:14pt" o:ole="">
            <v:imagedata r:id="rId20" o:title=""/>
          </v:shape>
          <o:OLEObject Type="Embed" ProgID="Equation.DSMT4" ShapeID="_x0000_i1028" DrawAspect="Content" ObjectID="_1317118184" r:id="rId21"/>
        </w:object>
      </w:r>
    </w:p>
    <w:p w14:paraId="35F09D21" w14:textId="77777777" w:rsidR="00F62684" w:rsidRDefault="00F62684" w:rsidP="00F801C6"/>
    <w:p w14:paraId="6AC8BBF3" w14:textId="77777777" w:rsidR="00F62684" w:rsidRDefault="00F62684" w:rsidP="00F801C6"/>
    <w:p w14:paraId="31DF45A0" w14:textId="77777777" w:rsidR="00F62684" w:rsidRDefault="00F62684" w:rsidP="00F801C6"/>
    <w:p w14:paraId="5D7ED7C6" w14:textId="77777777" w:rsidR="00F62684" w:rsidRDefault="00F62684" w:rsidP="00F801C6"/>
    <w:p w14:paraId="6628C029" w14:textId="77777777" w:rsidR="00F62684" w:rsidRDefault="00F62684" w:rsidP="00F801C6"/>
    <w:p w14:paraId="4460E10D" w14:textId="77777777" w:rsidR="00F62684" w:rsidRDefault="00F62684" w:rsidP="00F801C6"/>
    <w:p w14:paraId="53A688BD" w14:textId="77777777" w:rsidR="00F62684" w:rsidRDefault="00F62684" w:rsidP="00F801C6"/>
    <w:p w14:paraId="36D88C68" w14:textId="77777777" w:rsidR="00F62684" w:rsidRDefault="00F62684" w:rsidP="00F801C6"/>
    <w:p w14:paraId="2C8F5224" w14:textId="77777777" w:rsidR="00F62684" w:rsidRDefault="00F62684" w:rsidP="00F801C6"/>
    <w:p w14:paraId="5317A61F" w14:textId="77777777" w:rsidR="00F62684" w:rsidRDefault="00F62684" w:rsidP="00F801C6"/>
    <w:p w14:paraId="4D4CDD5C" w14:textId="77777777" w:rsidR="00F62684" w:rsidRDefault="00F62684" w:rsidP="00F801C6"/>
    <w:p w14:paraId="114EF92F" w14:textId="77777777" w:rsidR="00F62684" w:rsidRDefault="00F62684" w:rsidP="00F801C6"/>
    <w:p w14:paraId="1DBA4C34" w14:textId="77777777" w:rsidR="00F62684" w:rsidRDefault="00F62684" w:rsidP="00F801C6"/>
    <w:p w14:paraId="185C9ABA" w14:textId="3DE2A090" w:rsidR="00182B6D" w:rsidRDefault="00F62684" w:rsidP="00F801C6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400AA75A" wp14:editId="7B30CB13">
            <wp:simplePos x="0" y="0"/>
            <wp:positionH relativeFrom="column">
              <wp:posOffset>2908935</wp:posOffset>
            </wp:positionH>
            <wp:positionV relativeFrom="paragraph">
              <wp:posOffset>-111760</wp:posOffset>
            </wp:positionV>
            <wp:extent cx="1423035" cy="89662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303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8.</w:t>
      </w:r>
      <w:r w:rsidRPr="00F62684">
        <w:t xml:space="preserve"> </w:t>
      </w:r>
      <w:r>
        <w:t>ABCD is a rhombus. Find the value of x.</w:t>
      </w:r>
      <w:r w:rsidRPr="00F62684">
        <w:rPr>
          <w:noProof/>
        </w:rPr>
        <w:t xml:space="preserve"> </w:t>
      </w:r>
    </w:p>
    <w:p w14:paraId="19EB98C8" w14:textId="77777777" w:rsidR="00F62684" w:rsidRDefault="00F62684" w:rsidP="00F801C6">
      <w:pPr>
        <w:rPr>
          <w:noProof/>
        </w:rPr>
      </w:pPr>
    </w:p>
    <w:p w14:paraId="7E50F450" w14:textId="77777777" w:rsidR="00F62684" w:rsidRDefault="00F62684" w:rsidP="00F801C6">
      <w:pPr>
        <w:rPr>
          <w:noProof/>
        </w:rPr>
      </w:pPr>
    </w:p>
    <w:p w14:paraId="02B9A218" w14:textId="77777777" w:rsidR="00F62684" w:rsidRDefault="00F62684" w:rsidP="00F801C6">
      <w:pPr>
        <w:rPr>
          <w:noProof/>
        </w:rPr>
      </w:pPr>
    </w:p>
    <w:p w14:paraId="268C1E1B" w14:textId="77777777" w:rsidR="00F62684" w:rsidRDefault="00F62684" w:rsidP="00F801C6">
      <w:pPr>
        <w:rPr>
          <w:noProof/>
        </w:rPr>
      </w:pPr>
    </w:p>
    <w:p w14:paraId="686BABCE" w14:textId="77777777" w:rsidR="00F62684" w:rsidRDefault="00F62684" w:rsidP="00F801C6">
      <w:pPr>
        <w:rPr>
          <w:noProof/>
        </w:rPr>
      </w:pPr>
    </w:p>
    <w:p w14:paraId="05AADEF2" w14:textId="13C509A5" w:rsidR="00F62684" w:rsidRDefault="00F62684" w:rsidP="00F801C6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1681E636" wp14:editId="090FAEC0">
            <wp:simplePos x="0" y="0"/>
            <wp:positionH relativeFrom="column">
              <wp:posOffset>2908935</wp:posOffset>
            </wp:positionH>
            <wp:positionV relativeFrom="paragraph">
              <wp:posOffset>93980</wp:posOffset>
            </wp:positionV>
            <wp:extent cx="1129665" cy="9144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966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37ACFB" w14:textId="418B3034" w:rsidR="00F62684" w:rsidRDefault="00F62684" w:rsidP="00F801C6">
      <w:r>
        <w:rPr>
          <w:noProof/>
        </w:rPr>
        <w:t xml:space="preserve">9. Find the value of x. </w:t>
      </w:r>
      <w:r>
        <w:t>MNOP is a square</w:t>
      </w:r>
    </w:p>
    <w:sectPr w:rsidR="00F62684" w:rsidSect="000410E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97137"/>
    <w:multiLevelType w:val="hybridMultilevel"/>
    <w:tmpl w:val="B99E83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10E3"/>
    <w:rsid w:val="000410E3"/>
    <w:rsid w:val="00182B6D"/>
    <w:rsid w:val="00487C0B"/>
    <w:rsid w:val="009C6DA0"/>
    <w:rsid w:val="00A934A9"/>
    <w:rsid w:val="00CC781C"/>
    <w:rsid w:val="00E63148"/>
    <w:rsid w:val="00F62684"/>
    <w:rsid w:val="00F801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oNotEmbedSmartTags/>
  <w:decimalSymbol w:val="."/>
  <w:listSeparator w:val=","/>
  <w14:docId w14:val="49F4D98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410E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0E3"/>
    <w:rPr>
      <w:rFonts w:ascii="Lucida Grande" w:hAnsi="Lucida Grande" w:cs="Lucida Grande"/>
      <w:color w:val="000000"/>
      <w:sz w:val="18"/>
      <w:szCs w:val="18"/>
      <w:lang w:eastAsia="en-US"/>
    </w:rPr>
  </w:style>
  <w:style w:type="paragraph" w:styleId="ListParagraph">
    <w:name w:val="List Paragraph"/>
    <w:basedOn w:val="Normal"/>
    <w:uiPriority w:val="34"/>
    <w:qFormat/>
    <w:rsid w:val="00F801C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color w:val="000000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410E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0E3"/>
    <w:rPr>
      <w:rFonts w:ascii="Lucida Grande" w:hAnsi="Lucida Grande" w:cs="Lucida Grande"/>
      <w:color w:val="000000"/>
      <w:sz w:val="18"/>
      <w:szCs w:val="18"/>
      <w:lang w:eastAsia="en-US"/>
    </w:rPr>
  </w:style>
  <w:style w:type="paragraph" w:styleId="ListParagraph">
    <w:name w:val="List Paragraph"/>
    <w:basedOn w:val="Normal"/>
    <w:uiPriority w:val="34"/>
    <w:qFormat/>
    <w:rsid w:val="00F801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20" Type="http://schemas.openxmlformats.org/officeDocument/2006/relationships/image" Target="media/image12.wmf"/><Relationship Id="rId21" Type="http://schemas.openxmlformats.org/officeDocument/2006/relationships/oleObject" Target="embeddings/oleObject4.bin"/><Relationship Id="rId22" Type="http://schemas.openxmlformats.org/officeDocument/2006/relationships/image" Target="media/image13.png"/><Relationship Id="rId23" Type="http://schemas.openxmlformats.org/officeDocument/2006/relationships/image" Target="media/image14.png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wmf"/><Relationship Id="rId15" Type="http://schemas.openxmlformats.org/officeDocument/2006/relationships/oleObject" Target="embeddings/oleObject1.bin"/><Relationship Id="rId16" Type="http://schemas.openxmlformats.org/officeDocument/2006/relationships/image" Target="media/image10.emf"/><Relationship Id="rId17" Type="http://schemas.openxmlformats.org/officeDocument/2006/relationships/oleObject" Target="embeddings/oleObject2.bin"/><Relationship Id="rId18" Type="http://schemas.openxmlformats.org/officeDocument/2006/relationships/image" Target="media/image11.emf"/><Relationship Id="rId19" Type="http://schemas.openxmlformats.org/officeDocument/2006/relationships/oleObject" Target="embeddings/oleObject3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0</Words>
  <Characters>628</Characters>
  <Application>Microsoft Macintosh Word</Application>
  <DocSecurity>0</DocSecurity>
  <Lines>5</Lines>
  <Paragraphs>1</Paragraphs>
  <ScaleCrop>false</ScaleCrop>
  <Company>DCSD</Company>
  <LinksUpToDate>false</LinksUpToDate>
  <CharactersWithSpaces>7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CSD</dc:creator>
  <cp:keywords/>
  <dc:description/>
  <cp:lastModifiedBy>Danielle Bramall</cp:lastModifiedBy>
  <cp:revision>2</cp:revision>
  <dcterms:created xsi:type="dcterms:W3CDTF">2013-10-14T19:23:00Z</dcterms:created>
  <dcterms:modified xsi:type="dcterms:W3CDTF">2013-10-14T19:23:00Z</dcterms:modified>
</cp:coreProperties>
</file>